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：焦点三角形的面积公式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(1)在椭圆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1(a&gt;b&gt;0)中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分别为左、右焦点,P为椭圆上一点,则△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的面积</w:t>
            </w:r>
            <m:oMath>
              <m:sSub>
                <m:sSub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e>
                <m:sub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  <m:t>△</m:t>
                  </m:r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P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ub>
              </m:sSub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·tan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θ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其中θ=∠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eastAsia="黑体"/>
                <w:b/>
                <w:color w:val="FF0000"/>
                <w:kern w:val="2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(2)在双曲线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1(a&gt;0,b&gt;0)中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分别为左、右焦点,P为双曲线上一点,则△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的面积</w:t>
            </w:r>
            <m:oMath>
              <m:sSub>
                <m:sSub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e>
                <m:sub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  <m:t>△</m:t>
                  </m:r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P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ub>
              </m:sSub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tan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θ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其中θ=∠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sz w:val="21"/>
                <w:szCs w:val="21"/>
              </w:rPr>
              <w:t>这两个结论的得到可以利用定义、余弦定理得到，例如第1个：设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5" o:spt="75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由椭圆定义可得：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6" o:spt="75" type="#_x0000_t75" style="height:17.25pt;width:62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即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7" o:spt="75" type="#_x0000_t75" style="height:18.75pt;width:78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；由余弦定理可得：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8" o:spt="75" type="#_x0000_t75" style="height:18.75pt;width:140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整理可得：</w:t>
            </w:r>
          </w:p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9" o:spt="75" type="#_x0000_t75" style="height:18.75pt;width:183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即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30" o:spt="75" type="#_x0000_t75" style="height:18pt;width:135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所以</w:t>
            </w:r>
            <w:r>
              <w:rPr>
                <w:rFonts w:hint="eastAsia" w:ascii="华文仿宋" w:hAnsi="华文仿宋" w:eastAsia="华文仿宋"/>
                <w:position w:val="-24"/>
                <w:sz w:val="21"/>
                <w:szCs w:val="21"/>
              </w:rPr>
              <w:object>
                <v:shape id="_x0000_i1031" o:spt="75" type="#_x0000_t75" style="height:33pt;width:78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</w:t>
            </w:r>
          </w:p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sz w:val="21"/>
                <w:szCs w:val="21"/>
              </w:rPr>
              <w:t>所以三角形的面积为</w:t>
            </w:r>
            <w:r>
              <w:rPr>
                <w:rFonts w:hint="eastAsia" w:ascii="华文仿宋" w:hAnsi="华文仿宋" w:eastAsia="华文仿宋"/>
                <w:position w:val="-24"/>
                <w:sz w:val="21"/>
                <w:szCs w:val="21"/>
              </w:rPr>
              <w:object>
                <v:shape id="_x0000_i1032" o:spt="75" type="#_x0000_t75" style="height:33pt;width:206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Calibri" w:hAnsi="Calibri"/>
              </w:rPr>
            </w:pPr>
            <w:r>
              <w:rPr>
                <w:bCs/>
                <w:kern w:val="2"/>
                <w:sz w:val="21"/>
                <w:szCs w:val="22"/>
              </w:rPr>
              <w:t>已知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3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3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4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分别是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5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27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左、右焦点，点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是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上一点，且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8" o:spt="75" alt="eqId7afd75c2d5be45e8941cee3ab366962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33" o:title="eqId7afd75c2d5be45e8941cee3ab3669623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9" o:spt="75" alt="eqId91b5afff2e5c47d29221db654954eb1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35" o:title="eqId91b5afff2e5c47d29221db654954eb15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面积为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40" o:spt="75" alt="eqIde48e8afe7a26412799752bce76c929a1" type="#_x0000_t75" style="height:15.75pt;width:14.25pt;" o:ole="t" filled="f" o:preferrelative="t" stroked="f" coordsize="21600,21600">
                  <v:path/>
                  <v:fill on="f" focussize="0,0"/>
                  <v:stroke on="f" joinstyle="miter"/>
                  <v:imagedata r:id="rId37" o:title="eqIde48e8afe7a26412799752bce76c929a1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则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4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渐近线方程为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bCs/>
                <w:color w:val="FF0000"/>
                <w:kern w:val="2"/>
                <w:sz w:val="21"/>
                <w:szCs w:val="22"/>
              </w:rPr>
            </w:pPr>
            <w:r>
              <w:rPr>
                <w:bCs/>
                <w:color w:val="FF0000"/>
                <w:kern w:val="2"/>
                <w:sz w:val="21"/>
                <w:szCs w:val="22"/>
              </w:rPr>
              <w:t>【答案】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2" o:spt="75" alt="eqId3c95c274cfe549fbbfdbdb8338bef359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40" o:title="eqId3c95c274cfe549fbbfdbdb8338bef359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  <w:p>
            <w:pPr>
              <w:widowControl w:val="0"/>
              <w:spacing w:line="360" w:lineRule="auto"/>
              <w:textAlignment w:val="center"/>
              <w:rPr>
                <w:bCs/>
                <w:color w:val="FF0000"/>
                <w:kern w:val="2"/>
                <w:sz w:val="21"/>
                <w:szCs w:val="22"/>
              </w:rPr>
            </w:pPr>
            <w:r>
              <w:rPr>
                <w:bCs/>
                <w:color w:val="FF0000"/>
                <w:kern w:val="2"/>
                <w:sz w:val="21"/>
                <w:szCs w:val="22"/>
              </w:rPr>
              <w:t>【详解】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3" o:spt="75" alt="eqIddb803d00a0ed4539a902ef998fae7f9e" type="#_x0000_t75" style="height:21.75pt;width:96pt;" o:ole="t" filled="f" o:preferrelative="t" stroked="f" coordsize="21600,21600">
                  <v:path/>
                  <v:fill on="f" focussize="0,0"/>
                  <v:stroke on="f" joinstyle="miter"/>
                  <v:imagedata r:id="rId42" o:title="eqIddb803d00a0ed4539a902ef998fae7f9e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4" o:spt="75" alt="eqId59d7e6750c0c4fc58a77fc3ac99c9ba7" type="#_x0000_t75" style="height:21.75pt;width:96pt;" o:ole="t" filled="f" o:preferrelative="t" stroked="f" coordsize="21600,21600">
                  <v:path/>
                  <v:fill on="f" focussize="0,0"/>
                  <v:stroke on="f" joinstyle="miter"/>
                  <v:imagedata r:id="rId44" o:title="eqId59d7e6750c0c4fc58a77fc3ac99c9ba7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</w:t>
            </w:r>
          </w:p>
          <w:p>
            <w:pPr>
              <w:widowControl w:val="0"/>
              <w:spacing w:line="360" w:lineRule="auto"/>
              <w:textAlignment w:val="center"/>
              <w:rPr>
                <w:bCs/>
                <w:color w:val="FF0000"/>
                <w:kern w:val="2"/>
                <w:sz w:val="21"/>
                <w:szCs w:val="22"/>
              </w:rPr>
            </w:pPr>
            <w:r>
              <w:rPr>
                <w:bCs/>
                <w:color w:val="FF0000"/>
                <w:kern w:val="2"/>
                <w:sz w:val="21"/>
                <w:szCs w:val="22"/>
              </w:rPr>
              <w:t>则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5" o:spt="75" alt="eqIdfe625a3437e64e19bb632baec482bfa7" type="#_x0000_t75" style="height:24pt;width:297pt;" o:ole="t" filled="f" o:preferrelative="t" stroked="f" coordsize="21600,21600">
                  <v:path/>
                  <v:fill on="f" focussize="0,0"/>
                  <v:stroke on="f" joinstyle="miter"/>
                  <v:imagedata r:id="rId46" o:title="eqIdfe625a3437e64e19bb632baec482bfa7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所以，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6" o:spt="75" alt="eqId29057e179c914e25a856489d376b70cc" type="#_x0000_t75" style="height:21.75pt;width:79.5pt;" o:ole="t" filled="f" o:preferrelative="t" stroked="f" coordsize="21600,21600">
                  <v:path/>
                  <v:fill on="f" focussize="0,0"/>
                  <v:stroke on="f" joinstyle="miter"/>
                  <v:imagedata r:id="rId48" o:title="eqId29057e179c914e25a856489d376b70cc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</w:t>
            </w:r>
          </w:p>
          <w:p>
            <w:pPr>
              <w:widowControl w:val="0"/>
              <w:spacing w:line="360" w:lineRule="auto"/>
              <w:textAlignment w:val="center"/>
              <w:rPr>
                <w:bCs/>
                <w:color w:val="FF0000"/>
                <w:kern w:val="2"/>
                <w:sz w:val="21"/>
                <w:szCs w:val="22"/>
              </w:rPr>
            </w:pPr>
            <w:r>
              <w:rPr>
                <w:bCs/>
                <w:color w:val="FF0000"/>
                <w:kern w:val="2"/>
                <w:sz w:val="21"/>
                <w:szCs w:val="22"/>
              </w:rPr>
              <w:t>因为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7" o:spt="75" alt="eqId2d48a4d31f15463f98958ea21336a0dc" type="#_x0000_t75" style="height:30.75pt;width:62.25pt;" o:ole="t" filled="f" o:preferrelative="t" stroked="f" coordsize="21600,21600">
                  <v:path/>
                  <v:fill on="f" focussize="0,0"/>
                  <v:stroke on="f" joinstyle="miter"/>
                  <v:imagedata r:id="rId50" o:title="eqId2d48a4d31f15463f98958ea21336a0dc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所以，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8" o:spt="75" alt="eqId21dcc394dee94a9c95caba4915396830" type="#_x0000_t75" style="height:31.5pt;width:147.75pt;" o:ole="t" filled="f" o:preferrelative="t" stroked="f" coordsize="21600,21600">
                  <v:path/>
                  <v:fill on="f" focussize="0,0"/>
                  <v:stroke on="f" joinstyle="miter"/>
                  <v:imagedata r:id="rId52" o:title="eqId21dcc394dee94a9c95caba4915396830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可得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49" o:spt="75" alt="eqIdce9bb01da3f24ca39be5de338374b0d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54" o:title="eqIdce9bb01da3f24ca39be5de338374b0da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.因此，双曲线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50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的渐近线方程为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51" o:spt="75" alt="eqId6b647da6c8d0474591f54c2abfbd6e78" type="#_x0000_t75" style="height:30.75pt;width:72pt;" o:ole="t" filled="f" o:preferrelative="t" stroked="f" coordsize="21600,21600">
                  <v:path/>
                  <v:fill on="f" focussize="0,0"/>
                  <v:stroke on="f" joinstyle="miter"/>
                  <v:imagedata r:id="rId57" o:title="eqId6b647da6c8d0474591f54c2abfbd6e78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，即</w:t>
            </w:r>
            <w:r>
              <w:rPr>
                <w:bCs/>
                <w:color w:val="FF0000"/>
                <w:kern w:val="2"/>
                <w:sz w:val="21"/>
                <w:szCs w:val="22"/>
              </w:rPr>
              <w:object>
                <v:shape id="_x0000_i1052" o:spt="75" alt="eqId3c95c274cfe549fbbfdbdb8338bef359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40" o:title="eqId3c95c274cfe549fbbfdbdb8338bef359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bCs/>
                <w:color w:val="FF0000"/>
                <w:kern w:val="2"/>
                <w:sz w:val="21"/>
                <w:szCs w:val="22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color w:val="00B0F0"/>
                <w:kern w:val="2"/>
                <w:sz w:val="21"/>
                <w:szCs w:val="21"/>
              </w:rPr>
            </w:pPr>
            <w:r>
              <w:rPr>
                <w:color w:val="00B0F0"/>
                <w:kern w:val="2"/>
                <w:sz w:val="21"/>
                <w:szCs w:val="21"/>
              </w:rPr>
              <w:t>本题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t>利用双曲线的定义和勾股定理可求得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3" o:spt="75" alt="eqId29057e179c914e25a856489d376b70cc" type="#_x0000_t75" style="height:21.75pt;width:79.5pt;" o:ole="t" filled="f" o:preferrelative="t" stroked="f" coordsize="21600,21600">
                  <v:path/>
                  <v:fill on="f" focussize="0,0"/>
                  <v:stroke on="f" joinstyle="miter"/>
                  <v:imagedata r:id="rId48" o:title="eqId29057e179c914e25a856489d376b70cc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9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，再利用三角形的面积公式可得出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4" o:spt="75" alt="eqIdce9bb01da3f24ca39be5de338374b0d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54" o:title="eqIdce9bb01da3f24ca39be5de338374b0da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0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，进而可得出双曲线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的渐近线方程.</w:t>
            </w:r>
          </w:p>
          <w:p>
            <w:pPr>
              <w:widowControl w:val="0"/>
              <w:spacing w:line="360" w:lineRule="auto"/>
              <w:textAlignment w:val="center"/>
              <w:rPr>
                <w:bCs/>
                <w:kern w:val="2"/>
                <w:sz w:val="21"/>
                <w:szCs w:val="22"/>
              </w:rPr>
            </w:pPr>
            <w:r>
              <w:rPr>
                <w:bCs/>
                <w:color w:val="00B0F0"/>
                <w:kern w:val="2"/>
                <w:sz w:val="21"/>
                <w:szCs w:val="22"/>
              </w:rPr>
              <w:t>双曲线中的焦点三角形：双曲线上一点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2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与双曲线的两个焦点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7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3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3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、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8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4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构成的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59" o:spt="75" alt="eqId4cd2c77f45b74c709061330d26be4e39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66" o:title="eqId4cd2c77f45b74c709061330d26be4e39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5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称为焦点三角形，在处理双曲线中的焦点三角形问题时，可结合双曲线的定义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60" o:spt="75" alt="eqId78cb0e00ef3d48949badd7a83331ad95" type="#_x0000_t75" style="height:21.75pt;width:87pt;" o:ole="t" filled="f" o:preferrelative="t" stroked="f" coordsize="21600,21600">
                  <v:path/>
                  <v:fill on="f" focussize="0,0"/>
                  <v:stroke on="f" joinstyle="miter"/>
                  <v:imagedata r:id="rId68" o:title="eqId78cb0e00ef3d48949badd7a83331ad95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7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以及三角形中的有关定理和公式（如正弦定理、余弦定理、三角形的面积公式等）来求解.</w:t>
            </w:r>
            <w:r>
              <w:rPr>
                <w:color w:val="00B0F0"/>
              </w:rPr>
              <w:t xml:space="preserve">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1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双曲线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2" o:spt="75" alt="eqId58ecc109d7934cbb921c58754c302a4b" type="#_x0000_t75" style="height:33pt;width:120pt;" o:ole="t" filled="f" o:preferrelative="t" stroked="f" coordsize="21600,21600">
                  <v:path/>
                  <v:fill on="f" focussize="0,0"/>
                  <v:stroke on="f" joinstyle="miter"/>
                  <v:imagedata r:id="rId72" o:title="eqId58ecc109d7934cbb921c58754c302a4b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上的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3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、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4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76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焦点，双曲线的离心率是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5" o:spt="75" alt="eqIde72c898310bf4fb1a72beeaf8a335d66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78" o:title="eqIde72c898310bf4fb1a72beeaf8a335d66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且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6" o:spt="75" alt="eqId4776593129744492adadbd7c75f2a908" type="#_x0000_t75" style="height:18.75pt;width:67.5pt;" o:ole="t" filled="f" o:preferrelative="t" stroked="f" coordsize="21600,21600">
                  <v:path/>
                  <v:fill on="f" focussize="0,0"/>
                  <v:stroke on="f" joinstyle="miter"/>
                  <v:imagedata r:id="rId80" o:title="eqId4776593129744492adadbd7c75f2a908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7" o:spt="75" alt="eqIdb02d91e20208431ba6c2fdb3f18c2fcc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82" o:title="eqIdb02d91e20208431ba6c2fdb3f18c2fcc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面积是7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8" o:spt="75" alt="eqId4d6d40a0a9ab4d5d89ef5ee949c9456a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84" o:title="eqId4d6d40a0a9ab4d5d89ef5ee949c9456a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9" o:spt="75" alt="eqId1bb9df4131b845d78ea7579a774eaf43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86" o:title="eqId1bb9df4131b845d78ea7579a774eaf43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0" o:spt="75" alt="eqId30b7b76159914437bc16b5817f4ff172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88" o:title="eqId30b7b76159914437bc16b5817f4ff172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1" o:spt="75" alt="eqId11f75c152f5341f39d020095cecda9b3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90" o:title="eqId11f75c152f5341f39d020095cecda9b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2" o:spt="75" alt="eqId706ed50c8e9e47a8aa6d1a31b2bdd91a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92" o:title="eqId706ed50c8e9e47a8aa6d1a31b2bdd91a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1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答案】A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解析】因为离心率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73" o:spt="75" alt="eqIdc93af583768440c38213becc4e70eba4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94" o:title="eqIdc93af583768440c38213becc4e70eba4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又焦点三角形面积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74" o:spt="75" alt="eqId9b71b276a669414b96bb90bb48514da2" type="#_x0000_t75" style="height:48pt;width:92.25pt;" o:ole="t" filled="f" o:preferrelative="t" stroked="f" coordsize="21600,21600">
                  <v:path/>
                  <v:fill on="f" focussize="0,0"/>
                  <v:stroke on="f" joinstyle="miter"/>
                  <v:imagedata r:id="rId96" o:title="eqId9b71b276a669414b96bb90bb48514da2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又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75" o:spt="75" alt="eqId1e9b6a4ab581463a83cebac9adbb696b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98" o:title="eqId1e9b6a4ab581463a83cebac9adbb696b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解得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76" o:spt="75" alt="eqId99c7570bd9544739b6d655d5a41cceea" type="#_x0000_t75" style="height:18pt;width:104.25pt;" o:ole="t" filled="f" o:preferrelative="t" stroked="f" coordsize="21600,21600">
                  <v:path/>
                  <v:fill on="f" focussize="0,0"/>
                  <v:stroke on="f" joinstyle="miter"/>
                  <v:imagedata r:id="rId100" o:title="eqId99c7570bd9544739b6d655d5a41cceea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9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故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77" o:spt="75" alt="eqId9851d93fe3584e86841c17c27b48f33b" type="#_x0000_t75" style="height:18pt;width:69.75pt;" o:ole="t" filled="f" o:preferrelative="t" stroked="f" coordsize="21600,21600">
                  <v:path/>
                  <v:fill on="f" focussize="0,0"/>
                  <v:stroke on="f" joinstyle="miter"/>
                  <v:imagedata r:id="rId102" o:title="eqId9851d93fe3584e86841c17c27b48f33b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1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故选：A.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2．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8" o:spt="75" alt="eqIdd4e9680853ac4ab092a322d7308e7825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104" o:title="eqIdd4e9680853ac4ab092a322d7308e7825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焦点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9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106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i/>
                <w:sz w:val="21"/>
                <w:szCs w:val="21"/>
              </w:rPr>
              <w:t>P</w:t>
            </w:r>
            <w:r>
              <w:rPr>
                <w:b w:val="0"/>
                <w:bCs w:val="0"/>
                <w:sz w:val="21"/>
                <w:szCs w:val="21"/>
              </w:rPr>
              <w:t>为椭圆上一点，若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0" o:spt="75" alt="eqId733528fbd53f475caaaed68c1320998e" type="#_x0000_t75" style="height:16.5pt;width:61.5pt;" o:ole="t" filled="f" o:preferrelative="t" stroked="f" coordsize="21600,21600">
                  <v:path/>
                  <v:fill on="f" focussize="0,0"/>
                  <v:stroke on="f" joinstyle="miter"/>
                  <v:imagedata r:id="rId108" o:title="eqId733528fbd53f475caaaed68c1320998e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1" o:spt="75" alt="eqIdb02d91e20208431ba6c2fdb3f18c2fcc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82" o:title="eqIdb02d91e20208431ba6c2fdb3f18c2fcc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面积是（   ）.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2" o:spt="75" alt="eqId992e95ed51fb446c9e96f681dc954e25" type="#_x0000_t75" style="height:33.75pt;width:31.5pt;" o:ole="t" filled="f" o:preferrelative="t" stroked="f" coordsize="21600,21600">
                  <v:path/>
                  <v:fill on="f" focussize="0,0"/>
                  <v:stroke on="f" joinstyle="miter"/>
                  <v:imagedata r:id="rId111" o:title="eqId992e95ed51fb446c9e96f681dc954e25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0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3" o:spt="75" alt="eqId776e983e47d445ac96b05687ec90ccda" type="#_x0000_t75" style="height:34.5pt;width:31.5pt;" o:ole="t" filled="f" o:preferrelative="t" stroked="f" coordsize="21600,21600">
                  <v:path/>
                  <v:fill on="f" focussize="0,0"/>
                  <v:stroke on="f" joinstyle="miter"/>
                  <v:imagedata r:id="rId113" o:title="eqId776e983e47d445ac96b05687ec90ccda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2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4" o:spt="75" alt="eqId25bed188c7b9406fadd83f215ff5a434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115" o:title="eqId25bed188c7b9406fadd83f215ff5a434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5" o:spt="75" alt="eqIda425533c0cfe462986cee1d72ee0f922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17" o:title="eqIda425533c0cfe462986cee1d72ee0f922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6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答案】A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解析】由于椭圆焦点三角形的面积公式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86" o:spt="75" alt="eqIded34f2555aa2477d915f9605c4abdc9c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119" o:title="eqIded34f2555aa2477d915f9605c4abdc9c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故所求面积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87" o:spt="75" alt="eqId0ab8b66b7d084e0bba4350cbb107e034" type="#_x0000_t75" style="height:33.75pt;width:87.75pt;" o:ole="t" filled="f" o:preferrelative="t" stroked="f" coordsize="21600,21600">
                  <v:path/>
                  <v:fill on="f" focussize="0,0"/>
                  <v:stroke on="f" joinstyle="miter"/>
                  <v:imagedata r:id="rId121" o:title="eqId0ab8b66b7d084e0bba4350cbb107e034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故选A.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3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8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106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2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双曲线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9" o:spt="75" alt="eqId0f14428848fa4e8cbdaccdcb9711090d" type="#_x0000_t75" style="height:29.25pt;width:105pt;" o:ole="t" filled="f" o:preferrelative="t" stroked="f" coordsize="21600,21600">
                  <v:path/>
                  <v:fill on="f" focussize="0,0"/>
                  <v:stroke on="f" joinstyle="miter"/>
                  <v:imagedata r:id="rId124" o:title="eqId0f14428848fa4e8cbdaccdcb9711090d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左、右焦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双曲线右支上一点，若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1" o:spt="75" alt="eqIdcda2ca1fc1834942a533c03f2bbd7129" type="#_x0000_t75" style="height:20.25pt;width:150pt;" o:ole="t" filled="f" o:preferrelative="t" stroked="f" coordsize="21600,21600">
                  <v:path/>
                  <v:fill on="f" focussize="0,0"/>
                  <v:stroke on="f" joinstyle="miter"/>
                  <v:imagedata r:id="rId127" o:title="eqIdcda2ca1fc1834942a533c03f2bbd7129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6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双曲线的两条渐近线的夹角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2" o:spt="75" alt="eqId2cb51764ae3949b9b698fc2f9527dff2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129" o:title="eqId2cb51764ae3949b9b698fc2f9527dff2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8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3" o:spt="75" alt="eqIdb47bf79338b1478a89eac53d16970cdf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131" o:title="eqIdb47bf79338b1478a89eac53d16970cdf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0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4" o:spt="75" alt="eqId87a9bbb6dd564186905f2064b8c22182" type="#_x0000_t75" style="height:28.5pt;width:12pt;" o:ole="t" filled="f" o:preferrelative="t" stroked="f" coordsize="21600,21600">
                  <v:path/>
                  <v:fill on="f" focussize="0,0"/>
                  <v:stroke on="f" joinstyle="miter"/>
                  <v:imagedata r:id="rId133" o:title="eqId87a9bbb6dd564186905f2064b8c22182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2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5" o:spt="75" alt="eqIdd3e88ecbd2db456396e01302a43b93d9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135" o:title="eqIdd3e88ecbd2db456396e01302a43b93d9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4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答案】C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解析】由双曲线焦点三角形的面积公式有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96" o:spt="75" alt="eqId976826a17c944673b7c053552ab371c9" type="#_x0000_t75" style="height:48pt;width:122.25pt;" o:ole="t" filled="f" o:preferrelative="t" stroked="f" coordsize="21600,21600">
                  <v:path/>
                  <v:fill on="f" focussize="0,0"/>
                  <v:stroke on="f" joinstyle="miter"/>
                  <v:imagedata r:id="rId137" o:title="eqId976826a17c944673b7c053552ab371c9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得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97" o:spt="75" alt="eqIdd3030e6eeb7f4500a75cc0f0a4b82081" type="#_x0000_t75" style="height:15.75pt;width:32.25pt;" o:ole="t" filled="f" o:preferrelative="t" stroked="f" coordsize="21600,21600">
                  <v:path/>
                  <v:fill on="f" focussize="0,0"/>
                  <v:stroke on="f" joinstyle="miter"/>
                  <v:imagedata r:id="rId139" o:title="eqIdd3030e6eeb7f4500a75cc0f0a4b82081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故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98" o:spt="75" alt="eqId6a7f78d3110b41538ee30b71c1dd45be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141" o:title="eqId6a7f78d3110b41538ee30b71c1dd45be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故渐近线的斜率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099" o:spt="75" alt="eqId728ac3b5458a465c98e536fd50063d0e" type="#_x0000_t75" style="height:31.5pt;width:72pt;" o:ole="t" filled="f" o:preferrelative="t" stroked="f" coordsize="21600,21600">
                  <v:path/>
                  <v:fill on="f" focussize="0,0"/>
                  <v:stroke on="f" joinstyle="miter"/>
                  <v:imagedata r:id="rId143" o:title="eqId728ac3b5458a465c98e536fd50063d0e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2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.故双曲线的两条渐近线倾斜角分别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00" o:spt="75" alt="eqId87a9bbb6dd564186905f2064b8c22182" type="#_x0000_t75" style="height:28.5pt;width:12pt;" o:ole="t" filled="f" o:preferrelative="t" stroked="f" coordsize="21600,21600">
                  <v:path/>
                  <v:fill on="f" focussize="0,0"/>
                  <v:stroke on="f" joinstyle="miter"/>
                  <v:imagedata r:id="rId133" o:title="eqId87a9bbb6dd564186905f2064b8c22182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与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01" o:spt="75" alt="eqId022e530e1dd6453ab54467745e9df0a8" type="#_x0000_t75" style="height:28.5pt;width:18pt;" o:ole="t" filled="f" o:preferrelative="t" stroked="f" coordsize="21600,21600">
                  <v:path/>
                  <v:fill on="f" focussize="0,0"/>
                  <v:stroke on="f" joinstyle="miter"/>
                  <v:imagedata r:id="rId146" o:title="eqId022e530e1dd6453ab54467745e9df0a8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.故双曲线的两条渐近线的夹角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02" o:spt="75" alt="eqId87a9bbb6dd564186905f2064b8c22182" type="#_x0000_t75" style="height:28.5pt;width:12pt;" o:ole="t" filled="f" o:preferrelative="t" stroked="f" coordsize="21600,21600">
                  <v:path/>
                  <v:fill on="f" focussize="0,0"/>
                  <v:stroke on="f" joinstyle="miter"/>
                  <v:imagedata r:id="rId133" o:title="eqId87a9bbb6dd564186905f2064b8c22182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.故选：C</w:t>
            </w:r>
          </w:p>
          <w:p>
            <w:pPr>
              <w:spacing w:line="360" w:lineRule="auto"/>
              <w:textAlignment w:val="center"/>
              <w:rPr>
                <w:bCs w:val="0"/>
                <w:sz w:val="21"/>
                <w:szCs w:val="21"/>
              </w:rPr>
            </w:pPr>
            <w:r>
              <w:rPr>
                <w:rFonts w:hint="eastAsia"/>
                <w:b w:val="0"/>
                <w:sz w:val="21"/>
                <w:szCs w:val="21"/>
              </w:rPr>
              <w:t>4</w:t>
            </w:r>
            <w:r>
              <w:rPr>
                <w:b w:val="0"/>
                <w:sz w:val="21"/>
                <w:szCs w:val="21"/>
              </w:rPr>
              <w:t>.</w:t>
            </w:r>
            <w:r>
              <w:rPr>
                <w:rFonts w:hint="eastAsia"/>
                <w:b w:val="0"/>
                <w:sz w:val="21"/>
                <w:szCs w:val="21"/>
              </w:rPr>
              <w:t>已</w:t>
            </w:r>
            <w:r>
              <w:rPr>
                <w:b w:val="0"/>
                <w:sz w:val="21"/>
                <w:szCs w:val="21"/>
              </w:rPr>
              <w:t>知点</w:t>
            </w:r>
            <w:r>
              <w:rPr>
                <w:b w:val="0"/>
                <w:sz w:val="21"/>
                <w:szCs w:val="21"/>
              </w:rPr>
              <w:object>
                <v:shape id="_x0000_i1103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4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8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是双曲线</w:t>
            </w:r>
            <w:r>
              <w:rPr>
                <w:b w:val="0"/>
                <w:sz w:val="21"/>
                <w:szCs w:val="21"/>
              </w:rPr>
              <w:object>
                <v:shape id="_x0000_i1104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151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0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左焦点，</w:t>
            </w:r>
            <w:r>
              <w:rPr>
                <w:b w:val="0"/>
                <w:sz w:val="21"/>
                <w:szCs w:val="21"/>
              </w:rPr>
              <w:object>
                <v:shape id="_x0000_i110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2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为</w:t>
            </w:r>
            <w:r>
              <w:rPr>
                <w:b w:val="0"/>
                <w:sz w:val="21"/>
                <w:szCs w:val="21"/>
              </w:rPr>
              <w:object>
                <v:shape id="_x0000_i110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3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右支上一点.以</w:t>
            </w:r>
            <w:r>
              <w:rPr>
                <w:b w:val="0"/>
                <w:sz w:val="21"/>
                <w:szCs w:val="21"/>
              </w:rPr>
              <w:object>
                <v:shape id="_x0000_i110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4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实轴为直径的圆与线段</w:t>
            </w:r>
            <w:r>
              <w:rPr>
                <w:b w:val="0"/>
                <w:sz w:val="21"/>
                <w:szCs w:val="21"/>
              </w:rPr>
              <w:object>
                <v:shape id="_x0000_i1108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56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5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交于</w:t>
            </w:r>
            <w:r>
              <w:rPr>
                <w:b w:val="0"/>
                <w:sz w:val="21"/>
                <w:szCs w:val="21"/>
              </w:rPr>
              <w:object>
                <v:shape id="_x0000_i1109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8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7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sz w:val="21"/>
                <w:szCs w:val="21"/>
              </w:rPr>
              <w:object>
                <v:shape id="_x0000_i111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9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两点，且</w:t>
            </w:r>
            <w:r>
              <w:rPr>
                <w:b w:val="0"/>
                <w:sz w:val="21"/>
                <w:szCs w:val="21"/>
              </w:rPr>
              <w:object>
                <v:shape id="_x0000_i1111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8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1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sz w:val="21"/>
                <w:szCs w:val="21"/>
              </w:rPr>
              <w:object>
                <v:shape id="_x0000_i111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2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是线段</w:t>
            </w:r>
            <w:r>
              <w:rPr>
                <w:b w:val="0"/>
                <w:sz w:val="21"/>
                <w:szCs w:val="21"/>
              </w:rPr>
              <w:object>
                <v:shape id="_x0000_i1113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56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3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三等分点，则</w:t>
            </w:r>
            <w:r>
              <w:rPr>
                <w:b w:val="0"/>
                <w:sz w:val="21"/>
                <w:szCs w:val="21"/>
              </w:rPr>
              <w:object>
                <v:shape id="_x0000_i111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4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渐近线方程为（    ）</w:t>
            </w:r>
          </w:p>
          <w:p>
            <w:pPr>
              <w:widowControl w:val="0"/>
              <w:spacing w:line="360" w:lineRule="auto"/>
              <w:textAlignment w:val="center"/>
              <w:rPr>
                <w:kern w:val="2"/>
                <w:sz w:val="21"/>
                <w:szCs w:val="22"/>
              </w:rPr>
            </w:pPr>
            <w:r>
              <w:rPr>
                <w:b w:val="0"/>
                <w:sz w:val="21"/>
                <w:szCs w:val="21"/>
              </w:rPr>
              <w:t>A．</w:t>
            </w:r>
            <w:r>
              <w:rPr>
                <w:b w:val="0"/>
                <w:sz w:val="21"/>
                <w:szCs w:val="21"/>
              </w:rPr>
              <w:object>
                <v:shape id="_x0000_i1115" o:spt="75" alt="eqId2e3cec0f42a6443393c12db931993a91" type="#_x0000_t75" style="height:27.75pt;width:39.75pt;" o:ole="t" filled="f" o:preferrelative="t" stroked="f" coordsize="21600,21600">
                  <v:path/>
                  <v:fill on="f" focussize="0,0"/>
                  <v:stroke on="f" joinstyle="miter"/>
                  <v:imagedata r:id="rId166" o:title="eqId2e3cec0f42a6443393c12db931993a91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5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B．</w:t>
            </w:r>
            <w:r>
              <w:rPr>
                <w:b w:val="0"/>
                <w:sz w:val="21"/>
                <w:szCs w:val="21"/>
              </w:rPr>
              <w:object>
                <v:shape id="_x0000_i1116" o:spt="75" alt="eqId76f9604ff40f4c5ea0f4bdd0f7304471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168" o:title="eqId76f9604ff40f4c5ea0f4bdd0f730447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7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C．</w:t>
            </w:r>
            <w:r>
              <w:rPr>
                <w:b w:val="0"/>
                <w:sz w:val="21"/>
                <w:szCs w:val="21"/>
              </w:rPr>
              <w:object>
                <v:shape id="_x0000_i1117" o:spt="75" alt="eqId86a2bbca527d47c9ae6205984e489e43" type="#_x0000_t75" style="height:33.75pt;width:60.75pt;" o:ole="t" filled="f" o:preferrelative="t" stroked="f" coordsize="21600,21600">
                  <v:path/>
                  <v:fill on="f" focussize="0,0"/>
                  <v:stroke on="f" joinstyle="miter"/>
                  <v:imagedata r:id="rId170" o:title="eqId86a2bbca527d47c9ae6205984e489e43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9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D．</w:t>
            </w:r>
            <w:r>
              <w:rPr>
                <w:b w:val="0"/>
                <w:sz w:val="21"/>
                <w:szCs w:val="21"/>
              </w:rPr>
              <w:object>
                <v:shape id="_x0000_i1118" o:spt="75" alt="eqIdb3245cdb06b9495bbf35fd5be2c80fdb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172" o:title="eqIdb3245cdb06b9495bbf35fd5be2c80fdb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1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color w:val="FF000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t>【答案】</w:t>
            </w:r>
            <w:r>
              <w:rPr>
                <w:rFonts w:hint="eastAsia"/>
                <w:b w:val="0"/>
                <w:bCs w:val="0"/>
                <w:color w:val="FF0000"/>
                <w:sz w:val="21"/>
                <w:szCs w:val="21"/>
              </w:rPr>
              <w:t>B</w:t>
            </w:r>
          </w:p>
          <w:p>
            <w:pPr>
              <w:spacing w:line="360" w:lineRule="auto"/>
              <w:textAlignment w:val="center"/>
              <w:rPr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t>【详解】设双曲线右焦点为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19" o:spt="75" alt="eqId0014cff3edc14d8b9a668be4d8827169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74" o:title="eqId0014cff3edc14d8b9a668be4d8827169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3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取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0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76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5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中点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1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78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7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连接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2" o:spt="75" alt="eqIda7d7347382c04a16a3a0ad2e54c345a2" type="#_x0000_t75" style="height:15.75pt;width:46.5pt;" o:ole="t" filled="f" o:preferrelative="t" stroked="f" coordsize="21600,21600">
                  <v:path/>
                  <v:fill on="f" focussize="0,0"/>
                  <v:stroke on="f" joinstyle="miter"/>
                  <v:imagedata r:id="rId180" o:title="eqIda7d7347382c04a16a3a0ad2e54c345a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9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Cs w:val="0"/>
                <w:color w:val="FF0000"/>
                <w:sz w:val="21"/>
                <w:szCs w:val="21"/>
              </w:rPr>
            </w:pPr>
            <w:r>
              <w:rPr>
                <w:rFonts w:hint="eastAsia"/>
                <w:b w:val="0"/>
                <w:color w:val="FF0000"/>
                <w:sz w:val="21"/>
                <w:szCs w:val="21"/>
              </w:rPr>
              <w:t xml:space="preserve">                             </w:t>
            </w:r>
            <w:r>
              <w:rPr>
                <w:bCs w:val="0"/>
                <w:color w:val="FF0000"/>
                <w:sz w:val="21"/>
                <w:szCs w:val="21"/>
              </w:rPr>
              <w:drawing>
                <wp:inline distT="0" distB="0" distL="114300" distR="114300">
                  <wp:extent cx="1407160" cy="1048385"/>
                  <wp:effectExtent l="0" t="0" r="2540" b="18415"/>
                  <wp:docPr id="100008" name="图片 10000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7160" cy="104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textAlignment w:val="center"/>
              <w:rPr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t>设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3" o:spt="75" alt="eqId024d28e14b5a4a9ea2cad5454857750f" type="#_x0000_t75" style="height:20.25pt;width:84pt;" o:ole="t" filled="f" o:preferrelative="t" stroked="f" coordsize="21600,21600">
                  <v:path/>
                  <v:fill on="f" focussize="0,0"/>
                  <v:stroke on="f" joinstyle="miter"/>
                  <v:imagedata r:id="rId183" o:title="eqId024d28e14b5a4a9ea2cad5454857750f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2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由双曲线定义知：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4" o:spt="75" alt="eqId93d6745bbdf34eaca8842d096df68d88" type="#_x0000_t75" style="height:14.25pt;width:123pt;" o:ole="t" filled="f" o:preferrelative="t" stroked="f" coordsize="21600,21600">
                  <v:path/>
                  <v:fill on="f" focussize="0,0"/>
                  <v:stroke on="f" joinstyle="miter"/>
                  <v:imagedata r:id="rId185" o:title="eqId93d6745bbdf34eaca8842d096df68d88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4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5" o:spt="75" alt="eqId5837510286b24141a0d7c5cf4dfff8a3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187" o:title="eqId5837510286b24141a0d7c5cf4dfff8a3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6" o:spt="75" alt="eqIdfd691f5a90d14f368cbfee13c7f46da2" type="#_x0000_t75" style="height:12.75pt;width:60.75pt;" o:ole="t" filled="f" o:preferrelative="t" stroked="f" coordsize="21600,21600">
                  <v:path/>
                  <v:fill on="f" focussize="0,0"/>
                  <v:stroke on="f" joinstyle="miter"/>
                  <v:imagedata r:id="rId189" o:title="eqIdfd691f5a90d14f368cbfee13c7f46da2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8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且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7" o:spt="75" alt="eqId16641ba206c84f579b83fd687a6c66b1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191" o:title="eqId16641ba206c84f579b83fd687a6c66b1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9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8" o:spt="75" alt="eqId679e6e17569443beb7dc20f5b6eff66f" type="#_x0000_t75" style="height:36pt;width:92.25pt;" o:ole="t" filled="f" o:preferrelative="t" stroked="f" coordsize="21600,21600">
                  <v:path/>
                  <v:fill on="f" focussize="0,0"/>
                  <v:stroke on="f" joinstyle="miter"/>
                  <v:imagedata r:id="rId193" o:title="eqId679e6e17569443beb7dc20f5b6eff66f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92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t>又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29" o:spt="75" alt="eqId64df24a19ff94f63a9d353c7e0ca88e9" type="#_x0000_t75" style="height:12.75pt;width:48pt;" o:ole="t" filled="f" o:preferrelative="t" stroked="f" coordsize="21600,21600">
                  <v:path/>
                  <v:fill on="f" focussize="0,0"/>
                  <v:stroke on="f" joinstyle="miter"/>
                  <v:imagedata r:id="rId195" o:title="eqId64df24a19ff94f63a9d353c7e0ca88e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0" o:spt="75" alt="eqIda3325e0104cd4bc29ee9b1e4b125fd61" type="#_x0000_t75" style="height:12pt;width:23.25pt;" o:ole="t" filled="f" o:preferrelative="t" stroked="f" coordsize="21600,21600">
                  <v:path/>
                  <v:fill on="f" focussize="0,0"/>
                  <v:stroke on="f" joinstyle="miter"/>
                  <v:imagedata r:id="rId197" o:title="eqIda3325e0104cd4bc29ee9b1e4b125fd61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96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为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1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56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98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中点，又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2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00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9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为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3" o:spt="75" alt="eqId2864690fe6d64123b99721b51cf9274e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202" o:title="eqId2864690fe6d64123b99721b51cf9274e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01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中点</w: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4" o:spt="75" alt="eqId312979ec5d1a48fbadf4022f6ef98a10" type="#_x0000_t75" style="height:31.5pt;width:71.25pt;" o:ole="t" filled="f" o:preferrelative="t" stroked="f" coordsize="21600,21600">
                  <v:path/>
                  <v:fill on="f" focussize="0,0"/>
                  <v:stroke on="f" joinstyle="miter"/>
                  <v:imagedata r:id="rId204" o:title="eqId312979ec5d1a48fbadf4022f6ef98a10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03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且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5" o:spt="75" alt="eqIdc7a9b752a0294b2381b75382720e4632" type="#_x0000_t75" style="height:12.75pt;width:51.75pt;" o:ole="t" filled="f" o:preferrelative="t" stroked="f" coordsize="21600,21600">
                  <v:path/>
                  <v:fill on="f" focussize="0,0"/>
                  <v:stroke on="f" joinstyle="miter"/>
                  <v:imagedata r:id="rId206" o:title="eqIdc7a9b752a0294b2381b75382720e4632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05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6" o:spt="75" alt="eqIdedd3f955a36448bdb6ae85760fc7fbf5" type="#_x0000_t75" style="height:36pt;width:128.25pt;" o:ole="t" filled="f" o:preferrelative="t" stroked="f" coordsize="21600,21600">
                  <v:path/>
                  <v:fill on="f" focussize="0,0"/>
                  <v:stroke on="f" joinstyle="miter"/>
                  <v:imagedata r:id="rId208" o:title="eqIdedd3f955a36448bdb6ae85760fc7fbf5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07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解得：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7" o:spt="75" alt="eqId808cd186aca4445ba70ee6b6dfcc7c19" type="#_x0000_t75" style="height:31.5pt;width:39.75pt;" o:ole="t" filled="f" o:preferrelative="t" stroked="f" coordsize="21600,21600">
                  <v:path/>
                  <v:fill on="f" focussize="0,0"/>
                  <v:stroke on="f" joinstyle="miter"/>
                  <v:imagedata r:id="rId210" o:title="eqId808cd186aca4445ba70ee6b6dfcc7c19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0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8" o:spt="75" alt="eqId0562164fca834a2faa18820d50b1717f" type="#_x0000_t75" style="height:31.5pt;width:61.5pt;" o:ole="t" filled="f" o:preferrelative="t" stroked="f" coordsize="21600,21600">
                  <v:path/>
                  <v:fill on="f" focussize="0,0"/>
                  <v:stroke on="f" joinstyle="miter"/>
                  <v:imagedata r:id="rId212" o:title="eqId0562164fca834a2faa18820d50b1717f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11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39" o:spt="75" alt="eqId1e31451ab9b446c5aa1ce010791b9172" type="#_x0000_t75" style="height:31.5pt;width:50.25pt;" o:ole="t" filled="f" o:preferrelative="t" stroked="f" coordsize="21600,21600">
                  <v:path/>
                  <v:fill on="f" focussize="0,0"/>
                  <v:stroke on="f" joinstyle="miter"/>
                  <v:imagedata r:id="rId214" o:title="eqId1e31451ab9b446c5aa1ce010791b9172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1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</w:p>
          <w:p>
            <w:pPr>
              <w:spacing w:line="360" w:lineRule="auto"/>
              <w:textAlignment w:val="center"/>
              <w:rPr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object>
                <v:shape id="_x0000_i1140" o:spt="75" alt="eqId1070107698c446c891e83c8b795af6ea" type="#_x0000_t75" style="height:31.5pt;width:154.5pt;" o:ole="t" filled="f" o:preferrelative="t" stroked="f" coordsize="21600,21600">
                  <v:path/>
                  <v:fill on="f" focussize="0,0"/>
                  <v:stroke on="f" joinstyle="miter"/>
                  <v:imagedata r:id="rId216" o:title="eqId1070107698c446c891e83c8b795af6ea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15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t>又双曲线焦点三角形面积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41" o:spt="75" alt="eqId809a18e7e72a4d39ab1167bfad3461e1" type="#_x0000_t75" style="height:31.5pt;width:186pt;" o:ole="t" filled="f" o:preferrelative="t" stroked="f" coordsize="21600,21600">
                  <v:path/>
                  <v:fill on="f" focussize="0,0"/>
                  <v:stroke on="f" joinstyle="miter"/>
                  <v:imagedata r:id="rId218" o:title="eqId809a18e7e72a4d39ab1167bfad3461e1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17">
                  <o:LockedField>false</o:LockedField>
                </o:OLEObject>
              </w:object>
            </w:r>
          </w:p>
          <w:p>
            <w:pPr>
              <w:widowControl w:val="0"/>
              <w:spacing w:line="360" w:lineRule="auto"/>
              <w:textAlignment w:val="center"/>
              <w:rPr>
                <w:kern w:val="2"/>
                <w:sz w:val="21"/>
                <w:szCs w:val="22"/>
              </w:rPr>
            </w:pPr>
            <w:r>
              <w:rPr>
                <w:b w:val="0"/>
                <w:color w:val="FF0000"/>
                <w:sz w:val="21"/>
                <w:szCs w:val="21"/>
              </w:rPr>
              <w:object>
                <v:shape id="_x0000_i1142" o:spt="75" alt="eqId6d7d1b6fe670423bb84b3e71fb26ec8e" type="#_x0000_t75" style="height:31.5pt;width:61.5pt;" o:ole="t" filled="f" o:preferrelative="t" stroked="f" coordsize="21600,21600">
                  <v:path/>
                  <v:fill on="f" focussize="0,0"/>
                  <v:stroke on="f" joinstyle="miter"/>
                  <v:imagedata r:id="rId220" o:title="eqId6d7d1b6fe670423bb84b3e71fb26ec8e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1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43" o:spt="75" alt="eqId5701038f1d0046e595d646f6568c9a5c" type="#_x0000_t75" style="height:33.75pt;width:56.25pt;" o:ole="t" filled="f" o:preferrelative="t" stroked="f" coordsize="21600,21600">
                  <v:path/>
                  <v:fill on="f" focussize="0,0"/>
                  <v:stroke on="f" joinstyle="miter"/>
                  <v:imagedata r:id="rId222" o:title="eqId5701038f1d0046e595d646f6568c9a5c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2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，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44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24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23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双曲线渐近线方程为</w:t>
            </w:r>
            <w:r>
              <w:rPr>
                <w:b w:val="0"/>
                <w:color w:val="FF0000"/>
                <w:sz w:val="21"/>
                <w:szCs w:val="21"/>
              </w:rPr>
              <w:object>
                <v:shape id="_x0000_i1145" o:spt="75" alt="eqId76f9604ff40f4c5ea0f4bdd0f7304471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168" o:title="eqId76f9604ff40f4c5ea0f4bdd0f7304471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2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 w:val="21"/>
                <w:szCs w:val="21"/>
              </w:rPr>
              <w:t>。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kern w:val="2"/>
                <w:sz w:val="21"/>
                <w:szCs w:val="22"/>
              </w:rPr>
              <w:t>5．在直角坐标系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O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中，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-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0)，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0)分别是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：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46" o:spt="75" alt="eqId0f14428848fa4e8cbdaccdcb9711090d" type="#_x0000_t75" style="height:29.25pt;width:105pt;" o:ole="t" filled="f" o:preferrelative="t" stroked="f" coordsize="21600,21600">
                  <v:path/>
                  <v:fill on="f" focussize="0,0"/>
                  <v:stroke on="f" joinstyle="miter"/>
                  <v:imagedata r:id="rId227" o:title="eqId0f14428848fa4e8cbdaccdcb9711090d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26">
                  <o:LockedField>false</o:LockedField>
                </o:OLEObject>
              </w:objec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左、右焦点，位于第一象限上的点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0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,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0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)是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上的一点，</w:t>
            </w:r>
            <w:r>
              <w:rPr>
                <w:rFonts w:hint="eastAsia" w:ascii="宋体" w:hAnsi="宋体" w:cs="宋体"/>
                <w:b w:val="0"/>
                <w:bCs w:val="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外心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M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坐标为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47" o:spt="75" alt="eqIda6a9c41959684e6e9e3f81d611715605" type="#_x0000_t75" style="height:40.5pt;width:49.5pt;" o:ole="t" filled="f" o:preferrelative="t" stroked="f" coordsize="21600,21600">
                  <v:path/>
                  <v:fill on="f" focussize="0,0"/>
                  <v:stroke on="f" joinstyle="miter"/>
                  <v:imagedata r:id="rId229" o:title="eqIda6a9c41959684e6e9e3f81d611715605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28">
                  <o:LockedField>false</o:LockedField>
                </o:OLEObject>
              </w:objec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</w:t>
            </w:r>
            <w:r>
              <w:rPr>
                <w:rFonts w:hint="eastAsia" w:ascii="宋体" w:hAnsi="宋体" w:cs="宋体"/>
                <w:b w:val="0"/>
                <w:bCs w:val="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面积为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48" o:spt="75" alt="eqIda2a0ce3781fa4c26b624f5966b7dee44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231" o:title="eqIda2a0ce3781fa4c26b624f5966b7dee44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30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a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per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则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渐近线方程为（    ）</w:t>
            </w:r>
          </w:p>
          <w:p>
            <w:pPr>
              <w:widowControl w:val="0"/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i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kern w:val="2"/>
                <w:sz w:val="21"/>
                <w:szCs w:val="22"/>
              </w:rPr>
              <w:t>A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±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B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49" o:spt="75" alt="eqIdb2cd45342d24475885560856dbf74a8a" type="#_x0000_t75" style="height:33.75pt;width:29.25pt;" o:ole="t" filled="f" o:preferrelative="t" stroked="f" coordsize="21600,21600">
                  <v:path/>
                  <v:fill on="f" focussize="0,0"/>
                  <v:stroke on="f" joinstyle="miter"/>
                  <v:imagedata r:id="rId233" o:title="eqIdb2cd45342d24475885560856dbf74a8a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32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C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50" o:spt="75" alt="eqId295453bb97c24929bb1a06200ddb29dc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235" o:title="eqId295453bb97c24929bb1a06200ddb29dc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34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D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±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151" o:spt="75" alt="eqId317ed84d205b4156847380f7e9f38b08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237" o:title="eqId317ed84d205b4156847380f7e9f38b08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36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color w:val="FF0000"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【答案】D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color w:val="FF0000"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【详解】由</w:t>
            </w: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i/>
                <w:color w:val="FF0000"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color w:val="FF0000"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的外心</w:t>
            </w:r>
            <w:r>
              <w:rPr>
                <w:b w:val="0"/>
                <w:bCs w:val="0"/>
                <w:i/>
                <w:color w:val="FF0000"/>
                <w:kern w:val="2"/>
                <w:sz w:val="21"/>
                <w:szCs w:val="22"/>
              </w:rPr>
              <w:t>M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2" o:spt="75" alt="eqIda6a9c41959684e6e9e3f81d611715605" type="#_x0000_t75" style="height:40.5pt;width:49.5pt;" o:ole="t" filled="f" o:preferrelative="t" stroked="f" coordsize="21600,21600">
                  <v:path/>
                  <v:fill on="f" focussize="0,0"/>
                  <v:stroke on="f" joinstyle="miter"/>
                  <v:imagedata r:id="rId229" o:title="eqIda6a9c41959684e6e9e3f81d611715605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3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知：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3" o:spt="75" alt="eqIdc1142f3b9f3c4708a6800faab7a1f665" type="#_x0000_t75" style="height:37.5pt;width:187.5pt;" o:ole="t" filled="f" o:preferrelative="t" stroked="f" coordsize="21600,21600">
                  <v:path/>
                  <v:fill on="f" focussize="0,0"/>
                  <v:stroke on="f" joinstyle="miter"/>
                  <v:imagedata r:id="rId240" o:title="eqIdc1142f3b9f3c4708a6800faab7a1f665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3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color w:val="FF0000"/>
                <w:kern w:val="2"/>
                <w:sz w:val="21"/>
                <w:szCs w:val="22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∴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在</w:t>
            </w: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4" o:spt="75" alt="eqId2e119959bc854680bbd3f11d6d553bc7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242" o:title="eqId2e119959bc854680bbd3f11d6d553bc7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41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中，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5" o:spt="75" alt="eqId66c61b00bc4f4e978fa6359c5fecec7c" type="#_x0000_t75" style="height:31.5pt;width:112.5pt;" o:ole="t" filled="f" o:preferrelative="t" stroked="f" coordsize="21600,21600">
                  <v:path/>
                  <v:fill on="f" focussize="0,0"/>
                  <v:stroke on="f" joinstyle="miter"/>
                  <v:imagedata r:id="rId244" o:title="eqId66c61b00bc4f4e978fa6359c5fecec7c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4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即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6" o:spt="75" alt="eqId98f8c9ad80294f9b9370e39bdb8cf761" type="#_x0000_t75" style="height:30.75pt;width:71.25pt;" o:ole="t" filled="f" o:preferrelative="t" stroked="f" coordsize="21600,21600">
                  <v:path/>
                  <v:fill on="f" focussize="0,0"/>
                  <v:stroke on="f" joinstyle="miter"/>
                  <v:imagedata r:id="rId246" o:title="eqId98f8c9ad80294f9b9370e39bdb8cf761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4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故</w:t>
            </w: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∠</w:t>
            </w:r>
            <w:r>
              <w:rPr>
                <w:b w:val="0"/>
                <w:bCs w:val="0"/>
                <w:i/>
                <w:color w:val="FF0000"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color w:val="FF0000"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＝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7" o:spt="75" alt="eqId236bfe74f1024849b3818a5cd741f299" type="#_x0000_t75" style="height:31.5pt;width:13.5pt;" o:ole="t" filled="f" o:preferrelative="t" stroked="f" coordsize="21600,21600">
                  <v:path/>
                  <v:fill on="f" focussize="0,0"/>
                  <v:stroke on="f" joinstyle="miter"/>
                  <v:imagedata r:id="rId248" o:title="eqId236bfe74f1024849b3818a5cd741f299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4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在</w:t>
            </w: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8" o:spt="75" alt="eqId62ccfb313b22491794147e350223d85e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250" o:title="eqId62ccfb313b22491794147e350223d85e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4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中，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59" o:spt="75" alt="eqId3646f048aef344c0a751baf02126da37" type="#_x0000_t75" style="height:18.75pt;width:246.75pt;" o:ole="t" filled="f" o:preferrelative="t" stroked="f" coordsize="21600,21600">
                  <v:path/>
                  <v:fill on="f" focussize="0,0"/>
                  <v:stroke on="f" joinstyle="miter"/>
                  <v:imagedata r:id="rId252" o:title="eqId3646f048aef344c0a751baf02126da37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51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而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0" o:spt="75" alt="eqId39aab1e41b2948cdb8316bc9e1d79555" type="#_x0000_t75" style="height:18pt;width:81pt;" o:ole="t" filled="f" o:preferrelative="t" stroked="f" coordsize="21600,21600">
                  <v:path/>
                  <v:fill on="f" focussize="0,0"/>
                  <v:stroke on="f" joinstyle="miter"/>
                  <v:imagedata r:id="rId254" o:title="eqId39aab1e41b2948cdb8316bc9e1d79555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5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color w:val="FF0000"/>
                <w:kern w:val="2"/>
                <w:sz w:val="21"/>
                <w:szCs w:val="22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∴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1" o:spt="75" alt="eqId0fcbfc0be1b04e01b538293bcf5b329e" type="#_x0000_t75" style="height:19.5pt;width:178.5pt;" o:ole="t" filled="f" o:preferrelative="t" stroked="f" coordsize="21600,21600">
                  <v:path/>
                  <v:fill on="f" focussize="0,0"/>
                  <v:stroke on="f" joinstyle="miter"/>
                  <v:imagedata r:id="rId256" o:title="eqId0fcbfc0be1b04e01b538293bcf5b329e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5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即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2" o:spt="75" alt="eqId7d0c1e3e72f14dd580d0679eef60cd59" type="#_x0000_t75" style="height:20.25pt;width:192.75pt;" o:ole="t" filled="f" o:preferrelative="t" stroked="f" coordsize="21600,21600">
                  <v:path/>
                  <v:fill on="f" focussize="0,0"/>
                  <v:stroke on="f" joinstyle="miter"/>
                  <v:imagedata r:id="rId258" o:title="eqId7d0c1e3e72f14dd580d0679eef60cd59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5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</w: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color w:val="FF0000"/>
                <w:kern w:val="2"/>
                <w:sz w:val="21"/>
                <w:szCs w:val="22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∴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3" o:spt="75" alt="eqId2b80df0a2c8442c286bb83ad7ae20589" type="#_x0000_t75" style="height:39.75pt;width:215.25pt;" o:ole="t" filled="f" o:preferrelative="t" stroked="f" coordsize="21600,21600">
                  <v:path/>
                  <v:fill on="f" focussize="0,0"/>
                  <v:stroke on="f" joinstyle="miter"/>
                  <v:imagedata r:id="rId260" o:title="eqId2b80df0a2c8442c286bb83ad7ae20589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5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而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4" o:spt="75" alt="eqIdfd0e68fd72a144db8cd5808d24e3e22f" type="#_x0000_t75" style="height:48pt;width:345pt;" o:ole="t" filled="f" o:preferrelative="t" stroked="f" coordsize="21600,21600">
                  <v:path/>
                  <v:fill on="f" focussize="0,0"/>
                  <v:stroke on="f" joinstyle="miter"/>
                  <v:imagedata r:id="rId262" o:title="eqIdfd0e68fd72a144db8cd5808d24e3e22f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61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</w:t>
            </w:r>
            <w:r>
              <w:rPr>
                <w:rFonts w:hint="eastAsia" w:ascii="宋体" w:hAnsi="宋体" w:cs="宋体"/>
                <w:b w:val="0"/>
                <w:bCs w:val="0"/>
                <w:color w:val="FF0000"/>
                <w:kern w:val="2"/>
                <w:sz w:val="21"/>
                <w:szCs w:val="22"/>
              </w:rPr>
              <w:t>∴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由题意知：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5" o:spt="75" alt="eqId110211a3154e4644a998d8863f443509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264" o:title="eqId110211a3154e4644a998d8863f443509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6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，故双曲线的渐近线方程为：</w: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object>
                <v:shape id="_x0000_i1166" o:spt="75" alt="eqId2747a0a5e7f048c3bea5d78f1368668c" type="#_x0000_t75" style="height:18.75pt;width:49.5pt;" o:ole="t" filled="f" o:preferrelative="t" stroked="f" coordsize="21600,21600">
                  <v:path/>
                  <v:fill on="f" focussize="0,0"/>
                  <v:stroke on="f" joinstyle="miter"/>
                  <v:imagedata r:id="rId266" o:title="eqId2747a0a5e7f048c3bea5d78f1368668c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6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kern w:val="2"/>
                <w:sz w:val="21"/>
                <w:szCs w:val="22"/>
              </w:rPr>
              <w:t>．</w:t>
            </w:r>
          </w:p>
          <w:p>
            <w:pPr>
              <w:spacing w:line="360" w:lineRule="auto"/>
              <w:textAlignment w:val="center"/>
              <w:rPr>
                <w:b w:val="0"/>
                <w:sz w:val="21"/>
                <w:szCs w:val="21"/>
              </w:rPr>
            </w:pPr>
            <w:r>
              <w:rPr>
                <w:b w:val="0"/>
                <w:sz w:val="21"/>
                <w:szCs w:val="21"/>
              </w:rPr>
              <w:t>6．已知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67" o:spt="75" alt="eqIdf16fac124b944922a1879943f918a26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268" o:title="eqIdf16fac124b944922a1879943f918a266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67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中，点</w:t>
            </w:r>
            <w:r>
              <w:rPr>
                <w:b w:val="0"/>
                <w:i/>
                <w:sz w:val="21"/>
                <w:szCs w:val="21"/>
              </w:rPr>
              <w:t>P</w:t>
            </w:r>
            <w:r>
              <w:rPr>
                <w:b w:val="0"/>
                <w:sz w:val="21"/>
                <w:szCs w:val="21"/>
              </w:rPr>
              <w:t>是椭圆上一点，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是椭圆的焦点，且∠</w:t>
            </w:r>
            <w:r>
              <w:rPr>
                <w:b w:val="0"/>
                <w:i/>
                <w:sz w:val="21"/>
                <w:szCs w:val="21"/>
              </w:rPr>
              <w:t>P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＝120°，则△</w:t>
            </w:r>
            <w:r>
              <w:rPr>
                <w:b w:val="0"/>
                <w:i/>
                <w:sz w:val="21"/>
                <w:szCs w:val="21"/>
              </w:rPr>
              <w:t>P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的面积为________．</w:t>
            </w:r>
          </w:p>
          <w:p>
            <w:pPr>
              <w:spacing w:line="360" w:lineRule="auto"/>
              <w:textAlignment w:val="center"/>
              <w:rPr>
                <w:b w:val="0"/>
                <w:color w:val="FF000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t>【答案】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68" o:spt="75" alt="eqId05434602c36340139cde5e9d6fc2fb6f" type="#_x0000_t75" style="height:33.75pt;width:24.75pt;" o:ole="t" filled="f" o:preferrelative="t" stroked="f" coordsize="21600,21600">
                  <v:path/>
                  <v:fill on="f" focussize="0,0"/>
                  <v:stroke on="f" joinstyle="miter"/>
                  <v:imagedata r:id="rId270" o:title="eqId05434602c36340139cde5e9d6fc2fb6f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69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sz w:val="21"/>
                <w:szCs w:val="21"/>
              </w:rPr>
            </w:pPr>
            <w:r>
              <w:rPr>
                <w:b w:val="0"/>
                <w:color w:val="FF0000"/>
                <w:sz w:val="21"/>
                <w:szCs w:val="21"/>
              </w:rPr>
              <w:t>【详解】由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69" o:spt="75" alt="eqIdf16fac124b944922a1879943f918a26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268" o:title="eqIdf16fac124b944922a1879943f918a266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71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可知</w:t>
            </w:r>
            <w:r>
              <w:rPr>
                <w:b w:val="0"/>
                <w:i/>
                <w:color w:val="FF0000"/>
                <w:sz w:val="21"/>
                <w:szCs w:val="21"/>
              </w:rPr>
              <w:t>a</w:t>
            </w:r>
            <w:r>
              <w:rPr>
                <w:b w:val="0"/>
                <w:color w:val="FF0000"/>
                <w:sz w:val="21"/>
                <w:szCs w:val="21"/>
              </w:rPr>
              <w:t>＝2，</w:t>
            </w:r>
            <w:r>
              <w:rPr>
                <w:b w:val="0"/>
                <w:i/>
                <w:color w:val="FF0000"/>
                <w:sz w:val="21"/>
                <w:szCs w:val="21"/>
              </w:rPr>
              <w:t>b</w:t>
            </w:r>
            <w:r>
              <w:rPr>
                <w:b w:val="0"/>
                <w:color w:val="FF0000"/>
                <w:sz w:val="21"/>
                <w:szCs w:val="21"/>
              </w:rPr>
              <w:t>＝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0" o:spt="75" alt="eqIda2a0ce3781fa4c26b624f5966b7dee44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231" o:title="eqIda2a0ce3781fa4c26b624f5966b7dee44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72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所以</w:t>
            </w:r>
            <w:r>
              <w:rPr>
                <w:b w:val="0"/>
                <w:i/>
                <w:color w:val="FF0000"/>
                <w:sz w:val="21"/>
                <w:szCs w:val="21"/>
              </w:rPr>
              <w:t>c</w:t>
            </w:r>
            <w:r>
              <w:rPr>
                <w:b w:val="0"/>
                <w:color w:val="FF0000"/>
                <w:sz w:val="21"/>
                <w:szCs w:val="21"/>
              </w:rPr>
              <w:t>＝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1" o:spt="75" alt="eqId17ebd66afad544d4aa34987577c1f3fa" type="#_x0000_t75" style="height:20.25pt;width:104.25pt;" o:ole="t" filled="f" o:preferrelative="t" stroked="f" coordsize="21600,21600">
                  <v:path/>
                  <v:fill on="f" focussize="0,0"/>
                  <v:stroke on="f" joinstyle="miter"/>
                  <v:imagedata r:id="rId274" o:title="eqId17ebd66afad544d4aa34987577c1f3fa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73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，从而|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|＝2</w:t>
            </w:r>
            <w:r>
              <w:rPr>
                <w:b w:val="0"/>
                <w:i/>
                <w:color w:val="FF0000"/>
                <w:sz w:val="21"/>
                <w:szCs w:val="21"/>
              </w:rPr>
              <w:t>c</w:t>
            </w:r>
            <w:r>
              <w:rPr>
                <w:b w:val="0"/>
                <w:color w:val="FF0000"/>
                <w:sz w:val="21"/>
                <w:szCs w:val="21"/>
              </w:rPr>
              <w:t>＝2.在△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中，由余弦定理得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|</w:t>
            </w:r>
            <w:r>
              <w:rPr>
                <w:b w:val="0"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＝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</w:t>
            </w:r>
            <w:r>
              <w:rPr>
                <w:b w:val="0"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＋|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|</w:t>
            </w:r>
            <w:r>
              <w:rPr>
                <w:b w:val="0"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－2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|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|cos∠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color w:val="FF0000"/>
                <w:sz w:val="21"/>
                <w:szCs w:val="21"/>
              </w:rPr>
              <w:t>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，即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2" o:spt="75" alt="eqIdfa8fac8bc4a1437d87847253f815e341" type="#_x0000_t75" style="height:30.75pt;width:166.5pt;" o:ole="t" filled="f" o:preferrelative="t" stroked="f" coordsize="21600,21600">
                  <v:path/>
                  <v:fill on="f" focussize="0,0"/>
                  <v:stroke on="f" joinstyle="miter"/>
                  <v:imagedata r:id="rId276" o:title="eqIdfa8fac8bc4a1437d87847253f815e341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75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＝</w:t>
            </w:r>
            <w:r>
              <w:rPr>
                <w:b w:val="0"/>
                <w:color w:val="FF0000"/>
                <w:sz w:val="21"/>
                <w:szCs w:val="21"/>
              </w:rPr>
              <w:t>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</w:t>
            </w:r>
            <w:r>
              <w:rPr>
                <w:b w:val="0"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＋4＋2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，①由椭圆定义得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＋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color w:val="FF0000"/>
                <w:sz w:val="21"/>
                <w:szCs w:val="21"/>
              </w:rPr>
              <w:t>|＝2</w:t>
            </w:r>
            <w:r>
              <w:rPr>
                <w:b w:val="0"/>
                <w:i/>
                <w:color w:val="FF0000"/>
                <w:sz w:val="21"/>
                <w:szCs w:val="21"/>
              </w:rPr>
              <w:t>a</w:t>
            </w:r>
            <w:r>
              <w:rPr>
                <w:b w:val="0"/>
                <w:color w:val="FF0000"/>
                <w:sz w:val="21"/>
                <w:szCs w:val="21"/>
              </w:rPr>
              <w:t>＝4，②由①②联立可得|</w:t>
            </w:r>
            <w:r>
              <w:rPr>
                <w:b w:val="0"/>
                <w:i/>
                <w:color w:val="FF0000"/>
                <w:sz w:val="21"/>
                <w:szCs w:val="21"/>
              </w:rPr>
              <w:t>PF</w:t>
            </w:r>
            <w:r>
              <w:rPr>
                <w:b w:val="0"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color w:val="FF0000"/>
                <w:sz w:val="21"/>
                <w:szCs w:val="21"/>
              </w:rPr>
              <w:t>|＝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3" o:spt="75" alt="eqIdb0a821c20bc040b98a8df3de0a1af77c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78" o:title="eqIdb0a821c20bc040b98a8df3de0a1af77c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77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.所以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4" o:spt="75" alt="eqId91110a89ddf74973816cbfbd7f076300" type="#_x0000_t75" style="height:30.75pt;width:168pt;" o:ole="t" filled="f" o:preferrelative="t" stroked="f" coordsize="21600,21600">
                  <v:path/>
                  <v:fill on="f" focussize="0,0"/>
                  <v:stroke on="f" joinstyle="miter"/>
                  <v:imagedata r:id="rId280" o:title="eqId91110a89ddf74973816cbfbd7f076300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75" o:spt="75" alt="eqId19f0ddf98bd447979c2290011631bfd6" type="#_x0000_t75" style="height:33.75pt;width:113.25pt;" o:ole="t" filled="f" o:preferrelative="t" stroked="f" coordsize="21600,21600">
                  <v:path/>
                  <v:fill on="f" focussize="0,0"/>
                  <v:stroke on="f" joinstyle="miter"/>
                  <v:imagedata r:id="rId282" o:title="eqId19f0ddf98bd447979c2290011631bfd6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81">
                  <o:LockedField>false</o:LockedField>
                </o:OLEObject>
              </w:object>
            </w:r>
            <w:r>
              <w:rPr>
                <w:b w:val="0"/>
                <w:color w:val="FF0000"/>
                <w:sz w:val="21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7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76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106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8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7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8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: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78" o:spt="75" alt="eqIdde9c1dfe9f6540c6aef544a8f685f562" type="#_x0000_t75" style="height:33pt;width:56.25pt;" o:ole="t" filled="f" o:preferrelative="t" stroked="f" coordsize="21600,21600">
                  <v:path/>
                  <v:fill on="f" focussize="0,0"/>
                  <v:stroke on="f" joinstyle="miter"/>
                  <v:imagedata r:id="rId286" o:title="eqIdde9c1dfe9f6540c6aef544a8f685f562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8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两个焦点。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7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78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8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80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88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上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81" o:spt="75" alt="eqId36dc51b8f4814739ae6d3757a69cfa2a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290" o:title="eqId36dc51b8f4814739ae6d3757a69cfa2a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8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内心</w:t>
            </w:r>
            <w:r>
              <w:rPr>
                <w:b w:val="0"/>
                <w:bCs w:val="0"/>
                <w:i/>
                <w:sz w:val="21"/>
                <w:szCs w:val="21"/>
              </w:rPr>
              <w:t>I</w:t>
            </w:r>
            <w:r>
              <w:rPr>
                <w:b w:val="0"/>
                <w:bCs w:val="0"/>
                <w:sz w:val="21"/>
                <w:szCs w:val="21"/>
              </w:rPr>
              <w:t>的纵坐标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82" o:spt="75" alt="eqId18d201ad69d542128329dbe73c1061fb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92" o:title="eqId18d201ad69d542128329dbe73c1061fb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9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83" o:spt="75" alt="eqId744d37acc80c438f8c26b34b6138a011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94" o:title="eqId744d37acc80c438f8c26b34b6138a011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9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余弦值为_____.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答案】0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【解析】如图，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color w:val="FF0000"/>
                <w:sz w:val="21"/>
                <w:szCs w:val="21"/>
              </w:rPr>
              <w:drawing>
                <wp:inline distT="0" distB="0" distL="114300" distR="114300">
                  <wp:extent cx="1885950" cy="1295400"/>
                  <wp:effectExtent l="0" t="0" r="0" b="0"/>
                  <wp:docPr id="100012" name="图片 10001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2" name="图片 10001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由题意知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4" o:spt="75" alt="eqId36dc51b8f4814739ae6d3757a69cfa2a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290" o:title="eqId36dc51b8f4814739ae6d3757a69cfa2a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9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的内切圆的半径为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5" o:spt="75" alt="eqId18d201ad69d542128329dbe73c1061fb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92" o:title="eqId18d201ad69d542128329dbe73c1061fb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9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又由三角形的内切圆半径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6" o:spt="75" alt="eqId4850fe81f63d4dd08e3734c4f84481af" type="#_x0000_t75" style="height:32.25pt;width:47.25pt;" o:ole="t" filled="f" o:preferrelative="t" stroked="f" coordsize="21600,21600">
                  <v:path/>
                  <v:fill on="f" focussize="0,0"/>
                  <v:stroke on="f" joinstyle="miter"/>
                  <v:imagedata r:id="rId299" o:title="eqId4850fe81f63d4dd08e3734c4f84481af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9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</w: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color w:val="FF0000"/>
                <w:sz w:val="21"/>
                <w:szCs w:val="21"/>
              </w:rPr>
            </w:pPr>
            <w:r>
              <w:rPr>
                <w:b w:val="0"/>
                <w:bCs w:val="0"/>
                <w:color w:val="FF0000"/>
                <w:sz w:val="21"/>
                <w:szCs w:val="21"/>
              </w:rPr>
              <w:t>即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7" o:spt="75" alt="eqIdf1244049d5df4c8f962156281cd260fc" type="#_x0000_t75" style="height:30.75pt;width:222.75pt;" o:ole="t" filled="f" o:preferrelative="t" stroked="f" coordsize="21600,21600">
                  <v:path/>
                  <v:fill on="f" focussize="0,0"/>
                  <v:stroke on="f" joinstyle="miter"/>
                  <v:imagedata r:id="rId301" o:title="eqIdf1244049d5df4c8f962156281cd260fc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0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又由焦点三角形的面积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8" o:spt="75" alt="eqId4c5a5945060046d5b76a4fe64b809beb" type="#_x0000_t75" style="height:33.75pt;width:201.75pt;" o:ole="t" filled="f" o:preferrelative="t" stroked="f" coordsize="21600,21600">
                  <v:path/>
                  <v:fill on="f" focussize="0,0"/>
                  <v:stroke on="f" joinstyle="miter"/>
                  <v:imagedata r:id="rId303" o:title="eqId4c5a5945060046d5b76a4fe64b809beb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02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所以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89" o:spt="75" alt="eqIdc5d43daff3474fd28c6129800ea2cd7f" type="#_x0000_t75" style="height:33.75pt;width:96.75pt;" o:ole="t" filled="f" o:preferrelative="t" stroked="f" coordsize="21600,21600">
                  <v:path/>
                  <v:fill on="f" focussize="0,0"/>
                  <v:stroke on="f" joinstyle="miter"/>
                  <v:imagedata r:id="rId305" o:title="eqIdc5d43daff3474fd28c6129800ea2cd7f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0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所以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90" o:spt="75" alt="eqId1befffc4ca9f42f58824cb5de622b1bb" type="#_x0000_t75" style="height:30.75pt;width:65.25pt;" o:ole="t" filled="f" o:preferrelative="t" stroked="f" coordsize="21600,21600">
                  <v:path/>
                  <v:fill on="f" focussize="0,0"/>
                  <v:stroke on="f" joinstyle="miter"/>
                  <v:imagedata r:id="rId307" o:title="eqId1befffc4ca9f42f58824cb5de622b1bb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0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，所以</w: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object>
                <v:shape id="_x0000_i1191" o:spt="75" alt="eqId7f550353c9e64c0a88d5956e56d1e958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309" o:title="eqId7f550353c9e64c0a88d5956e56d1e958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0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  <w:sz w:val="21"/>
                <w:szCs w:val="21"/>
              </w:rPr>
              <w:t>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FF"/>
          <w:szCs w:val="21"/>
        </w:rPr>
        <w:t xml:space="preserve">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45FC5"/>
    <w:rsid w:val="00051F46"/>
    <w:rsid w:val="000D38AA"/>
    <w:rsid w:val="000D4E13"/>
    <w:rsid w:val="000D7007"/>
    <w:rsid w:val="000E4A0D"/>
    <w:rsid w:val="00146953"/>
    <w:rsid w:val="001C2DA5"/>
    <w:rsid w:val="00246B7A"/>
    <w:rsid w:val="00254532"/>
    <w:rsid w:val="0027067E"/>
    <w:rsid w:val="002771D2"/>
    <w:rsid w:val="002E56FE"/>
    <w:rsid w:val="002F2D25"/>
    <w:rsid w:val="003112B4"/>
    <w:rsid w:val="00326BBE"/>
    <w:rsid w:val="00337F18"/>
    <w:rsid w:val="00363227"/>
    <w:rsid w:val="003A24F1"/>
    <w:rsid w:val="0040402F"/>
    <w:rsid w:val="0047331D"/>
    <w:rsid w:val="00486104"/>
    <w:rsid w:val="004D7D24"/>
    <w:rsid w:val="00515A6B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005"/>
    <w:rsid w:val="00F26B01"/>
    <w:rsid w:val="00F6762A"/>
    <w:rsid w:val="0AC36BF1"/>
    <w:rsid w:val="1EF82DCC"/>
    <w:rsid w:val="41482D1B"/>
    <w:rsid w:val="45483610"/>
    <w:rsid w:val="75AB79DE"/>
    <w:rsid w:val="7C59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spacing w:before="100" w:beforeAutospacing="1" w:after="100" w:afterAutospacing="1"/>
    </w:pPr>
    <w:rPr>
      <w:rFonts w:ascii="宋体" w:hAnsi="宋体" w:cs="宋体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9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0" Type="http://schemas.openxmlformats.org/officeDocument/2006/relationships/image" Target="media/image38.wmf"/><Relationship Id="rId9" Type="http://schemas.openxmlformats.org/officeDocument/2006/relationships/image" Target="media/image2.wmf"/><Relationship Id="rId89" Type="http://schemas.openxmlformats.org/officeDocument/2006/relationships/oleObject" Target="embeddings/oleObject47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3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1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0.wmf"/><Relationship Id="rId73" Type="http://schemas.openxmlformats.org/officeDocument/2006/relationships/oleObject" Target="embeddings/oleObject39.bin"/><Relationship Id="rId72" Type="http://schemas.openxmlformats.org/officeDocument/2006/relationships/image" Target="media/image29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8.wmf"/><Relationship Id="rId7" Type="http://schemas.openxmlformats.org/officeDocument/2006/relationships/image" Target="media/image1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7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1" Type="http://schemas.openxmlformats.org/officeDocument/2006/relationships/fontTable" Target="fontTable.xml"/><Relationship Id="rId310" Type="http://schemas.openxmlformats.org/officeDocument/2006/relationships/image" Target="media/image138.png"/><Relationship Id="rId31" Type="http://schemas.openxmlformats.org/officeDocument/2006/relationships/image" Target="media/image13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62.bin"/><Relationship Id="rId297" Type="http://schemas.openxmlformats.org/officeDocument/2006/relationships/oleObject" Target="embeddings/oleObject161.bin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1.png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9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8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7.bin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4.bin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7.bin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3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11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2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1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30.bin"/><Relationship Id="rId240" Type="http://schemas.openxmlformats.org/officeDocument/2006/relationships/image" Target="media/image10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9.bin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5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4.bin"/><Relationship Id="rId23" Type="http://schemas.openxmlformats.org/officeDocument/2006/relationships/image" Target="media/image9.wmf"/><Relationship Id="rId229" Type="http://schemas.openxmlformats.org/officeDocument/2006/relationships/image" Target="media/image101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2.bin"/><Relationship Id="rId225" Type="http://schemas.openxmlformats.org/officeDocument/2006/relationships/oleObject" Target="embeddings/oleObject121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7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5.wmf"/><Relationship Id="rId215" Type="http://schemas.openxmlformats.org/officeDocument/2006/relationships/oleObject" Target="embeddings/oleObject116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15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4.bin"/><Relationship Id="rId210" Type="http://schemas.openxmlformats.org/officeDocument/2006/relationships/image" Target="media/image9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13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12.bin"/><Relationship Id="rId206" Type="http://schemas.openxmlformats.org/officeDocument/2006/relationships/image" Target="media/image90.wmf"/><Relationship Id="rId205" Type="http://schemas.openxmlformats.org/officeDocument/2006/relationships/oleObject" Target="embeddings/oleObject111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oleObject" Target="embeddings/oleObject107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5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89" Type="http://schemas.openxmlformats.org/officeDocument/2006/relationships/image" Target="media/image82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1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0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99.bin"/><Relationship Id="rId181" Type="http://schemas.openxmlformats.org/officeDocument/2006/relationships/image" Target="media/image78.png"/><Relationship Id="rId180" Type="http://schemas.openxmlformats.org/officeDocument/2006/relationships/image" Target="media/image7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4.bin"/><Relationship Id="rId170" Type="http://schemas.openxmlformats.org/officeDocument/2006/relationships/image" Target="media/image7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93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92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1.bin"/><Relationship Id="rId164" Type="http://schemas.openxmlformats.org/officeDocument/2006/relationships/oleObject" Target="embeddings/oleObject90.bin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image" Target="media/image6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6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5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84.bin"/><Relationship Id="rId154" Type="http://schemas.openxmlformats.org/officeDocument/2006/relationships/oleObject" Target="embeddings/oleObject83.bin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5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1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4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7.bin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316</Words>
  <Characters>1512</Characters>
  <Lines>43</Lines>
  <Paragraphs>12</Paragraphs>
  <TotalTime>15</TotalTime>
  <ScaleCrop>false</ScaleCrop>
  <LinksUpToDate>false</LinksUpToDate>
  <CharactersWithSpaces>158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0:57:1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2B70A6C0C851490D89DE96BD0CBC20CC</vt:lpwstr>
  </property>
</Properties>
</file>